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8BD752" w14:textId="77777777" w:rsidR="001B45AA" w:rsidRPr="00EC78BC" w:rsidRDefault="001B45AA" w:rsidP="00EC78BC">
      <w:pPr>
        <w:spacing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b/>
          <w:sz w:val="28"/>
          <w:szCs w:val="28"/>
        </w:rPr>
        <w:t xml:space="preserve">BÀI 8: HOẠT ĐỘNG THỰC HÀNH </w:t>
      </w:r>
    </w:p>
    <w:p w14:paraId="2ED02634" w14:textId="77777777" w:rsidR="001B45AA" w:rsidRPr="00EC78BC" w:rsidRDefault="001B45AA" w:rsidP="00EC78BC">
      <w:pPr>
        <w:spacing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b/>
          <w:sz w:val="28"/>
          <w:szCs w:val="28"/>
        </w:rPr>
        <w:t xml:space="preserve">VÀ TRẢI NGHIỆM PHÂN SỐ Ở QUANH TA </w:t>
      </w:r>
    </w:p>
    <w:p w14:paraId="71FCD411" w14:textId="77777777" w:rsidR="001B45AA" w:rsidRPr="00EC78BC" w:rsidRDefault="001B45AA" w:rsidP="00EC78BC">
      <w:pPr>
        <w:spacing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b/>
          <w:bCs/>
          <w:sz w:val="28"/>
          <w:szCs w:val="28"/>
        </w:rPr>
        <w:t>1. Tìm hiểu Quốc kì Việt Nam</w:t>
      </w:r>
    </w:p>
    <w:p w14:paraId="0B608897" w14:textId="77777777" w:rsidR="001B45AA" w:rsidRPr="00EC78BC" w:rsidRDefault="001B45AA" w:rsidP="00EC78BC">
      <w:pPr>
        <w:spacing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Thực hành</w:t>
      </w:r>
      <w:r w:rsidRPr="00EC78BC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1164B870" w14:textId="77777777" w:rsidR="001B45AA" w:rsidRPr="00EC78BC" w:rsidRDefault="001B45AA" w:rsidP="00EC78BC">
      <w:pPr>
        <w:spacing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sz w:val="28"/>
          <w:szCs w:val="28"/>
        </w:rPr>
        <w:t>1.Đo chiều dài, chiều rộng của lá cờ và dùng phân số biểu thị chiều rộng qua chiều dài của Quốc Kì</w:t>
      </w:r>
    </w:p>
    <w:p w14:paraId="60046146" w14:textId="77777777" w:rsidR="001B45AA" w:rsidRPr="00EC78BC" w:rsidRDefault="001B45AA" w:rsidP="00EC78BC">
      <w:pPr>
        <w:spacing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sz w:val="28"/>
          <w:szCs w:val="28"/>
        </w:rPr>
        <w:t xml:space="preserve">+Kết quả đo: chiều dài, chiều rộng và phân số biểu thị chiều rộng qua chiều dài của lá cờ tổ quốc là </w:t>
      </w:r>
      <w:r w:rsidRPr="00EC78BC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6594ED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28.45pt" o:ole="">
            <v:imagedata r:id="rId4" o:title=""/>
          </v:shape>
          <o:OLEObject Type="Embed" ProgID="Equation.DSMT4" ShapeID="_x0000_i1025" DrawAspect="Content" ObjectID="_1740737261" r:id="rId5"/>
        </w:object>
      </w:r>
    </w:p>
    <w:p w14:paraId="2314AA4D" w14:textId="77777777" w:rsidR="001B45AA" w:rsidRPr="00EC78BC" w:rsidRDefault="001B45AA" w:rsidP="00EC78BC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sz w:val="28"/>
          <w:szCs w:val="28"/>
        </w:rPr>
        <w:t xml:space="preserve">+Kết luận: lá cờ Tổ Quốc có chiều rộng bằng </w:t>
      </w:r>
      <w:r w:rsidRPr="00EC78BC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1D5C1E23">
          <v:shape id="_x0000_i1026" type="#_x0000_t75" style="width:11.7pt;height:28.45pt" o:ole="">
            <v:imagedata r:id="rId4" o:title=""/>
          </v:shape>
          <o:OLEObject Type="Embed" ProgID="Equation.DSMT4" ShapeID="_x0000_i1026" DrawAspect="Content" ObjectID="_1740737262" r:id="rId6"/>
        </w:object>
      </w:r>
      <w:r w:rsidRPr="00EC78BC">
        <w:rPr>
          <w:rFonts w:ascii="Times New Roman" w:hAnsi="Times New Roman" w:cs="Times New Roman"/>
          <w:sz w:val="28"/>
          <w:szCs w:val="28"/>
        </w:rPr>
        <w:t xml:space="preserve"> chiều dài</w:t>
      </w:r>
    </w:p>
    <w:p w14:paraId="6AD606B7" w14:textId="77777777" w:rsidR="001B45AA" w:rsidRPr="00EC78BC" w:rsidRDefault="001B45AA" w:rsidP="00EC78BC">
      <w:pPr>
        <w:spacing w:line="276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4BA35463" w14:textId="77777777" w:rsidR="001B45AA" w:rsidRPr="00EC78BC" w:rsidRDefault="001B45AA" w:rsidP="00EC78BC">
      <w:pPr>
        <w:spacing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sz w:val="28"/>
          <w:szCs w:val="28"/>
        </w:rPr>
        <w:t>2.Kiểm tra lá cờ của lớp có phù hợp với quy định “ chiều rộng bằng  hai phần ba chiều dài”</w:t>
      </w:r>
    </w:p>
    <w:p w14:paraId="2E0272E8" w14:textId="77777777" w:rsidR="001B45AA" w:rsidRPr="00EC78BC" w:rsidRDefault="001B45AA" w:rsidP="00EC78BC">
      <w:pPr>
        <w:spacing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sz w:val="28"/>
          <w:szCs w:val="28"/>
        </w:rPr>
        <w:t>3.</w:t>
      </w:r>
      <w:r w:rsidRPr="00EC78BC">
        <w:rPr>
          <w:rFonts w:ascii="Times New Roman" w:eastAsia="Times New Roman" w:hAnsi="Times New Roman" w:cs="Times New Roman"/>
          <w:bCs/>
          <w:sz w:val="28"/>
          <w:szCs w:val="28"/>
        </w:rPr>
        <w:t>Tính chiều dài và chiều rộng của lá cờ trên cột cờ Lũng Cú:</w:t>
      </w:r>
    </w:p>
    <w:p w14:paraId="2EFF08B9" w14:textId="77777777" w:rsidR="001B45AA" w:rsidRPr="00EC78BC" w:rsidRDefault="001B45AA" w:rsidP="00EC78BC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sz w:val="28"/>
          <w:szCs w:val="28"/>
        </w:rPr>
        <w:t xml:space="preserve">Giả sử ta chia chiều rộng hình chữ nhật làm 2 phần bằng nhau thì chiều dài hình chữ nhật có 3 phần bằng nhau. </w:t>
      </w:r>
    </w:p>
    <w:p w14:paraId="08FE5DE7" w14:textId="77777777" w:rsidR="001B45AA" w:rsidRPr="00EC78BC" w:rsidRDefault="001B45AA" w:rsidP="00EC78BC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sz w:val="28"/>
          <w:szCs w:val="28"/>
        </w:rPr>
        <w:t>Lá cờ hình chữ nhật được chia ra các hình vuông bằng nhau và số hình vuông đó là: 2 . 3 = 6 (hình)</w:t>
      </w:r>
    </w:p>
    <w:p w14:paraId="21651F57" w14:textId="77777777" w:rsidR="001B45AA" w:rsidRPr="00EC78BC" w:rsidRDefault="001B45AA" w:rsidP="00EC78BC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sz w:val="28"/>
          <w:szCs w:val="28"/>
        </w:rPr>
        <w:t>Diện tích một ô vuông nhỏ là:</w:t>
      </w:r>
    </w:p>
    <w:p w14:paraId="3F701DD4" w14:textId="77777777" w:rsidR="001B45AA" w:rsidRPr="00EC78BC" w:rsidRDefault="001B45AA" w:rsidP="00EC78BC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sz w:val="28"/>
          <w:szCs w:val="28"/>
        </w:rPr>
        <w:t>54 : 6 = 9 m</w:t>
      </w:r>
      <w:r w:rsidRPr="00EC78BC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</w:p>
    <w:p w14:paraId="4B3523F5" w14:textId="77777777" w:rsidR="001B45AA" w:rsidRPr="00EC78BC" w:rsidRDefault="001B45AA" w:rsidP="00EC78BC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sz w:val="28"/>
          <w:szCs w:val="28"/>
        </w:rPr>
        <w:t xml:space="preserve">Cạnh của hình vuông nhỏ là 3 m </w:t>
      </w:r>
    </w:p>
    <w:p w14:paraId="50B154F4" w14:textId="77777777" w:rsidR="001B45AA" w:rsidRPr="00EC78BC" w:rsidRDefault="001B45AA" w:rsidP="00EC78BC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sz w:val="28"/>
          <w:szCs w:val="28"/>
        </w:rPr>
        <w:t xml:space="preserve">Chiều rộng của hình chữ nhật là: </w:t>
      </w:r>
    </w:p>
    <w:p w14:paraId="3E150482" w14:textId="77777777" w:rsidR="001B45AA" w:rsidRPr="00EC78BC" w:rsidRDefault="001B45AA" w:rsidP="00EC78BC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sz w:val="28"/>
          <w:szCs w:val="28"/>
        </w:rPr>
        <w:t>2 . 3 = 6 m</w:t>
      </w:r>
    </w:p>
    <w:p w14:paraId="475AD055" w14:textId="77777777" w:rsidR="001B45AA" w:rsidRPr="00EC78BC" w:rsidRDefault="001B45AA" w:rsidP="00EC78BC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sz w:val="28"/>
          <w:szCs w:val="28"/>
        </w:rPr>
        <w:t>Chiều dài của hình chữ nhật là:</w:t>
      </w:r>
    </w:p>
    <w:p w14:paraId="01F7364F" w14:textId="77777777" w:rsidR="001B45AA" w:rsidRPr="00EC78BC" w:rsidRDefault="001B45AA" w:rsidP="00EC78BC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sz w:val="28"/>
          <w:szCs w:val="28"/>
        </w:rPr>
        <w:t>3 . 3 = 9 m</w:t>
      </w:r>
    </w:p>
    <w:p w14:paraId="03EB179F" w14:textId="77777777" w:rsidR="001B45AA" w:rsidRPr="00EC78BC" w:rsidRDefault="001B45AA" w:rsidP="00EC78BC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6CF5D49A" w14:textId="77777777" w:rsidR="001B45AA" w:rsidRPr="00EC78BC" w:rsidRDefault="001B45AA" w:rsidP="00EC78BC">
      <w:pPr>
        <w:spacing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bCs/>
          <w:sz w:val="28"/>
          <w:szCs w:val="28"/>
        </w:rPr>
        <w:t>*</w:t>
      </w:r>
      <w:r w:rsidRPr="00EC78BC">
        <w:rPr>
          <w:rFonts w:ascii="Times New Roman" w:eastAsia="Times New Roman" w:hAnsi="Times New Roman" w:cs="Times New Roman"/>
          <w:b/>
          <w:bCs/>
          <w:sz w:val="28"/>
          <w:szCs w:val="28"/>
        </w:rPr>
        <w:t>Quy định về Quốc kì Việt Nam</w:t>
      </w:r>
      <w:r w:rsidRPr="00EC78BC">
        <w:rPr>
          <w:rFonts w:ascii="Times New Roman" w:eastAsia="Times New Roman" w:hAnsi="Times New Roman" w:cs="Times New Roman"/>
          <w:bCs/>
          <w:sz w:val="28"/>
          <w:szCs w:val="28"/>
        </w:rPr>
        <w:t>:</w:t>
      </w:r>
    </w:p>
    <w:p w14:paraId="2DE9FE5D" w14:textId="77777777" w:rsidR="001B45AA" w:rsidRPr="00EC78BC" w:rsidRDefault="001B45AA" w:rsidP="00EC78BC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sz w:val="28"/>
          <w:szCs w:val="28"/>
        </w:rPr>
        <w:t>Quốc kì nước Cộng hòa Xã hội Chủ nghĩa Việt Nam hình chữ nhật, chiều rộng bằng hai phần ba chiều dài, nền đỏ, ở giữa có ngôi sao vàng năm cánh.</w:t>
      </w:r>
    </w:p>
    <w:p w14:paraId="4FE5FC40" w14:textId="13A23BE6" w:rsidR="00E32CB1" w:rsidRPr="00EC78BC" w:rsidRDefault="001B45AA" w:rsidP="00EC78BC">
      <w:pPr>
        <w:spacing w:line="276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b/>
          <w:sz w:val="28"/>
          <w:szCs w:val="28"/>
        </w:rPr>
        <w:t>2. Sử dụng phân số trong thực tế</w:t>
      </w:r>
    </w:p>
    <w:p w14:paraId="51E09C47" w14:textId="7F892EA0" w:rsidR="001B45AA" w:rsidRPr="00EC78BC" w:rsidRDefault="001B45AA" w:rsidP="00EC78BC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EC78BC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3. KHÁM PHÁ PHÂN SỐ QUANH TA  </w:t>
      </w:r>
    </w:p>
    <w:sectPr w:rsidR="001B45AA" w:rsidRPr="00EC78BC" w:rsidSect="00535EA9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isplayBackgroundShape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45AA"/>
    <w:rsid w:val="001B45AA"/>
    <w:rsid w:val="00535EA9"/>
    <w:rsid w:val="00E32CB1"/>
    <w:rsid w:val="00EC78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87B6E9"/>
  <w15:chartTrackingRefBased/>
  <w15:docId w15:val="{B24D1F2D-71C6-479B-9E16-B6BCC26BE9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1B45AA"/>
    <w:pPr>
      <w:spacing w:after="0" w:line="240" w:lineRule="auto"/>
    </w:pPr>
    <w:rPr>
      <w:rFonts w:ascii="Calibri" w:eastAsia="Calibri" w:hAnsi="Calibri" w:cs="Arial"/>
      <w:sz w:val="20"/>
      <w:szCs w:val="20"/>
    </w:rPr>
  </w:style>
  <w:style w:type="paragraph" w:styleId="u1">
    <w:name w:val="heading 1"/>
    <w:basedOn w:val="Binhthng"/>
    <w:next w:val="Binhthng"/>
    <w:link w:val="u1Char"/>
    <w:autoRedefine/>
    <w:uiPriority w:val="9"/>
    <w:qFormat/>
    <w:rsid w:val="00535EA9"/>
    <w:pPr>
      <w:keepNext/>
      <w:keepLines/>
      <w:spacing w:before="240" w:line="324" w:lineRule="auto"/>
      <w:contextualSpacing/>
      <w:outlineLvl w:val="0"/>
    </w:pPr>
    <w:rPr>
      <w:rFonts w:ascii="Times New Roman" w:eastAsiaTheme="majorEastAsia" w:hAnsi="Times New Roman" w:cstheme="majorBidi"/>
      <w:b/>
      <w:sz w:val="26"/>
      <w:szCs w:val="32"/>
    </w:rPr>
  </w:style>
  <w:style w:type="paragraph" w:styleId="u2">
    <w:name w:val="heading 2"/>
    <w:basedOn w:val="Binhthng"/>
    <w:next w:val="Binhthng"/>
    <w:link w:val="u2Char"/>
    <w:autoRedefine/>
    <w:uiPriority w:val="9"/>
    <w:semiHidden/>
    <w:unhideWhenUsed/>
    <w:qFormat/>
    <w:rsid w:val="00535EA9"/>
    <w:pPr>
      <w:keepNext/>
      <w:keepLines/>
      <w:spacing w:before="120" w:line="324" w:lineRule="auto"/>
      <w:contextualSpacing/>
      <w:outlineLvl w:val="1"/>
    </w:pPr>
    <w:rPr>
      <w:rFonts w:ascii="Times New Roman" w:eastAsiaTheme="majorEastAsia" w:hAnsi="Times New Roman" w:cstheme="majorBidi"/>
      <w:b/>
      <w:sz w:val="26"/>
      <w:szCs w:val="26"/>
    </w:rPr>
  </w:style>
  <w:style w:type="paragraph" w:styleId="u3">
    <w:name w:val="heading 3"/>
    <w:basedOn w:val="Binhthng"/>
    <w:next w:val="Binhthng"/>
    <w:link w:val="u3Char"/>
    <w:autoRedefine/>
    <w:uiPriority w:val="9"/>
    <w:unhideWhenUsed/>
    <w:qFormat/>
    <w:rsid w:val="00535EA9"/>
    <w:pPr>
      <w:keepNext/>
      <w:keepLines/>
      <w:spacing w:before="120" w:line="324" w:lineRule="auto"/>
      <w:contextualSpacing/>
      <w:outlineLvl w:val="2"/>
    </w:pPr>
    <w:rPr>
      <w:rFonts w:ascii="Times New Roman" w:eastAsiaTheme="majorEastAsia" w:hAnsi="Times New Roman" w:cstheme="majorBidi"/>
      <w:b/>
      <w:i/>
      <w:sz w:val="26"/>
      <w:szCs w:val="24"/>
    </w:rPr>
  </w:style>
  <w:style w:type="paragraph" w:styleId="u4">
    <w:name w:val="heading 4"/>
    <w:basedOn w:val="Binhthng"/>
    <w:next w:val="Binhthng"/>
    <w:link w:val="u4Char"/>
    <w:autoRedefine/>
    <w:uiPriority w:val="9"/>
    <w:semiHidden/>
    <w:unhideWhenUsed/>
    <w:qFormat/>
    <w:rsid w:val="00535EA9"/>
    <w:pPr>
      <w:keepNext/>
      <w:keepLines/>
      <w:spacing w:before="120" w:line="324" w:lineRule="auto"/>
      <w:contextualSpacing/>
      <w:outlineLvl w:val="3"/>
    </w:pPr>
    <w:rPr>
      <w:rFonts w:ascii="Times New Roman" w:eastAsiaTheme="majorEastAsia" w:hAnsi="Times New Roman" w:cstheme="majorBidi"/>
      <w:b/>
      <w:i/>
      <w:iCs/>
      <w:sz w:val="26"/>
      <w:szCs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535EA9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u2Char">
    <w:name w:val="Đầu đề 2 Char"/>
    <w:basedOn w:val="Phngmcinhcuaoanvn"/>
    <w:link w:val="u2"/>
    <w:uiPriority w:val="9"/>
    <w:semiHidden/>
    <w:rsid w:val="00535EA9"/>
    <w:rPr>
      <w:rFonts w:ascii="Times New Roman" w:eastAsiaTheme="majorEastAsia" w:hAnsi="Times New Roman" w:cstheme="majorBidi"/>
      <w:b/>
      <w:sz w:val="26"/>
      <w:szCs w:val="26"/>
    </w:rPr>
  </w:style>
  <w:style w:type="paragraph" w:styleId="KhngDncch">
    <w:name w:val="No Spacing"/>
    <w:autoRedefine/>
    <w:uiPriority w:val="1"/>
    <w:qFormat/>
    <w:rsid w:val="00535EA9"/>
    <w:pPr>
      <w:spacing w:after="0" w:line="240" w:lineRule="auto"/>
      <w:contextualSpacing/>
      <w:jc w:val="both"/>
    </w:pPr>
    <w:rPr>
      <w:rFonts w:ascii="Times New Roman" w:hAnsi="Times New Roman"/>
      <w:sz w:val="26"/>
    </w:rPr>
  </w:style>
  <w:style w:type="character" w:customStyle="1" w:styleId="u3Char">
    <w:name w:val="Đầu đề 3 Char"/>
    <w:basedOn w:val="Phngmcinhcuaoanvn"/>
    <w:link w:val="u3"/>
    <w:uiPriority w:val="9"/>
    <w:rsid w:val="00535EA9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u4Char">
    <w:name w:val="Đầu đề 4 Char"/>
    <w:basedOn w:val="Phngmcinhcuaoanvn"/>
    <w:link w:val="u4"/>
    <w:uiPriority w:val="9"/>
    <w:semiHidden/>
    <w:rsid w:val="00535EA9"/>
    <w:rPr>
      <w:rFonts w:ascii="Times New Roman" w:eastAsiaTheme="majorEastAsia" w:hAnsi="Times New Roman" w:cstheme="majorBidi"/>
      <w:b/>
      <w:i/>
      <w:iCs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76</Words>
  <Characters>1005</Characters>
  <Application>Microsoft Office Word</Application>
  <DocSecurity>0</DocSecurity>
  <Lines>8</Lines>
  <Paragraphs>2</Paragraphs>
  <ScaleCrop>false</ScaleCrop>
  <Company/>
  <LinksUpToDate>false</LinksUpToDate>
  <CharactersWithSpaces>1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m Thi Theu</dc:creator>
  <cp:keywords/>
  <dc:description/>
  <cp:lastModifiedBy>Pham Thi Theu</cp:lastModifiedBy>
  <cp:revision>2</cp:revision>
  <dcterms:created xsi:type="dcterms:W3CDTF">2023-03-19T06:07:00Z</dcterms:created>
  <dcterms:modified xsi:type="dcterms:W3CDTF">2023-03-19T06:21:00Z</dcterms:modified>
</cp:coreProperties>
</file>